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modernComment_15F_53633057.xml" ContentType="application/vnd.ms-powerpoint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modernComment_24F_7B2C3896.xml" ContentType="application/vnd.ms-powerpoint.comments+xml"/>
  <Override PartName="/ppt/comments/modernComment_262_8402A63.xml" ContentType="application/vnd.ms-powerpoint.comments+xml"/>
  <Override PartName="/ppt/notesSlides/notesSlide5.xml" ContentType="application/vnd.openxmlformats-officedocument.presentationml.notesSlide+xml"/>
  <Override PartName="/ppt/comments/modernComment_240_AACF999.xml" ContentType="application/vnd.ms-powerpoint.comments+xml"/>
  <Override PartName="/ppt/notesSlides/notesSlide6.xml" ContentType="application/vnd.openxmlformats-officedocument.presentationml.notesSlide+xml"/>
  <Override PartName="/ppt/comments/modernComment_263_20DADEAB.xml" ContentType="application/vnd.ms-powerpoint.comments+xml"/>
  <Override PartName="/ppt/notesSlides/notesSlide7.xml" ContentType="application/vnd.openxmlformats-officedocument.presentationml.notesSlide+xml"/>
  <Override PartName="/ppt/comments/modernComment_264_31EC0A6D.xml" ContentType="application/vnd.ms-powerpoint.comments+xml"/>
  <Override PartName="/ppt/notesSlides/notesSlide8.xml" ContentType="application/vnd.openxmlformats-officedocument.presentationml.notesSlide+xml"/>
  <Override PartName="/ppt/comments/modernComment_266_A71132A4.xml" ContentType="application/vnd.ms-powerpoint.comments+xml"/>
  <Override PartName="/ppt/notesSlides/notesSlide9.xml" ContentType="application/vnd.openxmlformats-officedocument.presentationml.notesSlide+xml"/>
  <Override PartName="/ppt/comments/modernComment_269_C9E5DFA0.xml" ContentType="application/vnd.ms-powerpoint.comments+xml"/>
  <Override PartName="/ppt/notesSlides/notesSlide10.xml" ContentType="application/vnd.openxmlformats-officedocument.presentationml.notesSlide+xml"/>
  <Override PartName="/ppt/comments/modernComment_26B_D6CF7191.xml" ContentType="application/vnd.ms-powerpoint.comment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ac48ba2428f74c14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484" r:id="rId2"/>
    <p:sldId id="351" r:id="rId3"/>
    <p:sldId id="596" r:id="rId4"/>
    <p:sldId id="609" r:id="rId5"/>
    <p:sldId id="591" r:id="rId6"/>
    <p:sldId id="610" r:id="rId7"/>
    <p:sldId id="576" r:id="rId8"/>
    <p:sldId id="611" r:id="rId9"/>
    <p:sldId id="612" r:id="rId10"/>
    <p:sldId id="614" r:id="rId11"/>
    <p:sldId id="617" r:id="rId12"/>
    <p:sldId id="619" r:id="rId13"/>
    <p:sldId id="494" r:id="rId14"/>
    <p:sldId id="320" r:id="rId15"/>
    <p:sldId id="321" r:id="rId16"/>
    <p:sldId id="622" r:id="rId17"/>
    <p:sldId id="323" r:id="rId18"/>
    <p:sldId id="623" r:id="rId19"/>
    <p:sldId id="325" r:id="rId20"/>
    <p:sldId id="344" r:id="rId2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9AA9F48-AE38-67DD-5ACC-0314E8AEB8CF}" name="Nhung" initials="Nhung" userId="Anonymous_Nhung" providerId="None"/>
  <p188:author id="{5D2898D4-BA15-08CD-01C7-33E2325F014D}" name="Trung" initials="T" userId="07c07c4db70cfaae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Nhung" initials="Nhung" lastIdx="2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F0AB6"/>
    <a:srgbClr val="17055B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65" y="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28" Type="http://schemas.microsoft.com/office/2018/10/relationships/authors" Target="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omments/modernComment_15F_53633057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DEEEA366-D560-4797-8581-2A7E45C72EE4}" authorId="{5D2898D4-BA15-08CD-01C7-33E2325F014D}" created="2022-07-24T16:21:42.77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399009367" sldId="351"/>
      <ac:graphicFrameMk id="6" creationId="{00000000-0000-0000-0000-000000000000}"/>
    </ac:deMkLst>
    <p188:txBody>
      <a:bodyPr/>
      <a:lstStyle/>
      <a:p>
        <a:r>
          <a:rPr lang="en-US"/>
          <a:t>GV bổ sung hình thức và thời gian thực hiện yêu cầu </a:t>
        </a:r>
      </a:p>
    </p188:txBody>
  </p188:cm>
</p188:cmLst>
</file>

<file path=ppt/comments/modernComment_240_AACF999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E0515299-0BDF-4F9A-BFEC-2CF0B82CFF68}" authorId="{5D2898D4-BA15-08CD-01C7-33E2325F014D}" created="2022-07-24T16:23:00.786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79108249" sldId="576"/>
      <ac:graphicFrameMk id="8" creationId="{00000000-0000-0000-0000-000000000000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4F_7B2C3896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1312F56F-BFB9-42EA-BE43-ADEB07479663}" authorId="{5D2898D4-BA15-08CD-01C7-33E2325F014D}" created="2022-07-24T16:23:24.29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2066495638" sldId="591"/>
      <ac:graphicFrameMk id="2" creationId="{00000000-0000-0000-0000-000000000000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62_8402A63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1312F56F-BFB9-42EA-BE43-ADEB07479663}" authorId="{5D2898D4-BA15-08CD-01C7-33E2325F014D}" created="2022-07-24T16:23:24.29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2066495638" sldId="591"/>
      <ac:graphicFrameMk id="2" creationId="{00000000-0000-0000-0000-000000000000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63_20DADEAB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E0515299-0BDF-4F9A-BFEC-2CF0B82CFF68}" authorId="{5D2898D4-BA15-08CD-01C7-33E2325F014D}" created="2022-07-24T16:23:00.786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79108249" sldId="576"/>
      <ac:graphicFrameMk id="8" creationId="{00000000-0000-0000-0000-000000000000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64_31EC0A6D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B52FC2E6-5D39-4435-A3A7-6D2AE76C4032}" authorId="{5D2898D4-BA15-08CD-01C7-33E2325F014D}" created="2022-07-24T16:26:51.88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518775775" sldId="608"/>
      <ac:spMk id="2" creationId="{4AC5DC04-C763-3A7E-2FFE-298AC2AF8689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66_A71132A4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B52FC2E6-5D39-4435-A3A7-6D2AE76C4032}" authorId="{5D2898D4-BA15-08CD-01C7-33E2325F014D}" created="2022-07-24T16:26:51.88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518775775" sldId="608"/>
      <ac:spMk id="2" creationId="{4AC5DC04-C763-3A7E-2FFE-298AC2AF8689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69_C9E5DFA0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E0515299-0BDF-4F9A-BFEC-2CF0B82CFF68}" authorId="{5D2898D4-BA15-08CD-01C7-33E2325F014D}" created="2022-07-24T16:23:00.786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79108249" sldId="576"/>
      <ac:graphicFrameMk id="8" creationId="{00000000-0000-0000-0000-000000000000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6B_D6CF7191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E0515299-0BDF-4F9A-BFEC-2CF0B82CFF68}" authorId="{5D2898D4-BA15-08CD-01C7-33E2325F014D}" created="2022-07-24T16:23:00.786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79108249" sldId="576"/>
      <ac:graphicFrameMk id="8" creationId="{00000000-0000-0000-0000-000000000000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1500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388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B0503020204020204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B0503020204020204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9634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B0503020204020204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B0503020204020204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9634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B0503020204020204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B0503020204020204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99288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B0503020204020204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B0503020204020204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9634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B0503020204020204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B0503020204020204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0127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015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411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09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500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0018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4196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2727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96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5.wmf"/><Relationship Id="rId3" Type="http://schemas.microsoft.com/office/2018/10/relationships/comments" Target="../comments/modernComment_266_A71132A4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7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4.wmf"/><Relationship Id="rId5" Type="http://schemas.openxmlformats.org/officeDocument/2006/relationships/image" Target="../media/image91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6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5.wmf"/><Relationship Id="rId3" Type="http://schemas.microsoft.com/office/2018/10/relationships/comments" Target="../comments/modernComment_269_C9E5DFA0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6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microsoft.com/office/2018/10/relationships/comments" Target="../comments/modernComment_26B_D6CF7191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9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67.png"/><Relationship Id="rId18" Type="http://schemas.openxmlformats.org/officeDocument/2006/relationships/image" Target="../media/image70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55.bin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66.svg"/><Relationship Id="rId17" Type="http://schemas.openxmlformats.org/officeDocument/2006/relationships/oleObject" Target="../embeddings/oleObject53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11" Type="http://schemas.openxmlformats.org/officeDocument/2006/relationships/image" Target="../media/image65.png"/><Relationship Id="rId24" Type="http://schemas.openxmlformats.org/officeDocument/2006/relationships/image" Target="../media/image73.wmf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64.svg"/><Relationship Id="rId19" Type="http://schemas.openxmlformats.org/officeDocument/2006/relationships/oleObject" Target="../embeddings/oleObject54.bin"/><Relationship Id="rId4" Type="http://schemas.openxmlformats.org/officeDocument/2006/relationships/slide" Target="slide14.xml"/><Relationship Id="rId9" Type="http://schemas.openxmlformats.org/officeDocument/2006/relationships/image" Target="../media/image63.png"/><Relationship Id="rId14" Type="http://schemas.openxmlformats.org/officeDocument/2006/relationships/image" Target="../media/image68.svg"/><Relationship Id="rId22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67.png"/><Relationship Id="rId18" Type="http://schemas.openxmlformats.org/officeDocument/2006/relationships/image" Target="../media/image77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60.bin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66.svg"/><Relationship Id="rId17" Type="http://schemas.openxmlformats.org/officeDocument/2006/relationships/oleObject" Target="../embeddings/oleObject58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jpeg"/><Relationship Id="rId11" Type="http://schemas.openxmlformats.org/officeDocument/2006/relationships/image" Target="../media/image65.png"/><Relationship Id="rId24" Type="http://schemas.openxmlformats.org/officeDocument/2006/relationships/image" Target="../media/image80.wmf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64.svg"/><Relationship Id="rId19" Type="http://schemas.openxmlformats.org/officeDocument/2006/relationships/oleObject" Target="../embeddings/oleObject59.bin"/><Relationship Id="rId4" Type="http://schemas.openxmlformats.org/officeDocument/2006/relationships/slide" Target="slide14.xml"/><Relationship Id="rId9" Type="http://schemas.openxmlformats.org/officeDocument/2006/relationships/image" Target="../media/image63.png"/><Relationship Id="rId14" Type="http://schemas.openxmlformats.org/officeDocument/2006/relationships/image" Target="../media/image68.svg"/><Relationship Id="rId22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67.png"/><Relationship Id="rId18" Type="http://schemas.openxmlformats.org/officeDocument/2006/relationships/image" Target="../media/image82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65.bin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66.svg"/><Relationship Id="rId17" Type="http://schemas.openxmlformats.org/officeDocument/2006/relationships/oleObject" Target="../embeddings/oleObject63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11" Type="http://schemas.openxmlformats.org/officeDocument/2006/relationships/image" Target="../media/image65.png"/><Relationship Id="rId24" Type="http://schemas.openxmlformats.org/officeDocument/2006/relationships/image" Target="../media/image85.wmf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64.svg"/><Relationship Id="rId19" Type="http://schemas.openxmlformats.org/officeDocument/2006/relationships/oleObject" Target="../embeddings/oleObject64.bin"/><Relationship Id="rId4" Type="http://schemas.openxmlformats.org/officeDocument/2006/relationships/slide" Target="slide14.xml"/><Relationship Id="rId9" Type="http://schemas.openxmlformats.org/officeDocument/2006/relationships/image" Target="../media/image63.png"/><Relationship Id="rId14" Type="http://schemas.openxmlformats.org/officeDocument/2006/relationships/image" Target="../media/image68.svg"/><Relationship Id="rId22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67.png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70.bin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66.svg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jpeg"/><Relationship Id="rId11" Type="http://schemas.openxmlformats.org/officeDocument/2006/relationships/image" Target="../media/image65.png"/><Relationship Id="rId24" Type="http://schemas.openxmlformats.org/officeDocument/2006/relationships/image" Target="../media/image92.wmf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4.svg"/><Relationship Id="rId19" Type="http://schemas.openxmlformats.org/officeDocument/2006/relationships/oleObject" Target="../embeddings/oleObject69.bin"/><Relationship Id="rId4" Type="http://schemas.openxmlformats.org/officeDocument/2006/relationships/slide" Target="slide14.xml"/><Relationship Id="rId9" Type="http://schemas.openxmlformats.org/officeDocument/2006/relationships/image" Target="../media/image63.png"/><Relationship Id="rId14" Type="http://schemas.openxmlformats.org/officeDocument/2006/relationships/image" Target="../media/image68.svg"/><Relationship Id="rId22" Type="http://schemas.openxmlformats.org/officeDocument/2006/relationships/image" Target="../media/image9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67.png"/><Relationship Id="rId18" Type="http://schemas.openxmlformats.org/officeDocument/2006/relationships/image" Target="../media/image95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76.bin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66.svg"/><Relationship Id="rId17" Type="http://schemas.openxmlformats.org/officeDocument/2006/relationships/oleObject" Target="../embeddings/oleObject74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11" Type="http://schemas.openxmlformats.org/officeDocument/2006/relationships/image" Target="../media/image65.png"/><Relationship Id="rId24" Type="http://schemas.openxmlformats.org/officeDocument/2006/relationships/image" Target="../media/image98.wmf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64.svg"/><Relationship Id="rId19" Type="http://schemas.openxmlformats.org/officeDocument/2006/relationships/oleObject" Target="../embeddings/oleObject75.bin"/><Relationship Id="rId4" Type="http://schemas.openxmlformats.org/officeDocument/2006/relationships/slide" Target="slide14.xml"/><Relationship Id="rId9" Type="http://schemas.openxmlformats.org/officeDocument/2006/relationships/image" Target="../media/image63.png"/><Relationship Id="rId14" Type="http://schemas.openxmlformats.org/officeDocument/2006/relationships/image" Target="../media/image68.svg"/><Relationship Id="rId22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hyperlink" Target="https://www.wisc-online.com/assetrepository/viewasset?id=1508" TargetMode="External"/><Relationship Id="rId3" Type="http://schemas.microsoft.com/office/2018/10/relationships/comments" Target="../comments/modernComment_15F_53633057.xml"/><Relationship Id="rId7" Type="http://schemas.openxmlformats.org/officeDocument/2006/relationships/image" Target="../media/image4.wmf"/><Relationship Id="rId12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5.bin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8.bin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microsoft.com/office/2018/10/relationships/comments" Target="../comments/modernComment_24F_7B2C389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microsoft.com/office/2018/10/relationships/comments" Target="../comments/modernComment_262_8402A6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3.bin"/><Relationship Id="rId3" Type="http://schemas.microsoft.com/office/2018/10/relationships/comments" Target="../comments/modernComment_240_AACF999.xml"/><Relationship Id="rId7" Type="http://schemas.openxmlformats.org/officeDocument/2006/relationships/image" Target="../media/image26.wmf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hyperlink" Target="http://www.allwhitebackground.com/colorful-background-images.html" TargetMode="External"/><Relationship Id="rId3" Type="http://schemas.microsoft.com/office/2018/10/relationships/comments" Target="../comments/modernComment_263_20DADEAB.xml"/><Relationship Id="rId7" Type="http://schemas.openxmlformats.org/officeDocument/2006/relationships/image" Target="../media/image31.wmf"/><Relationship Id="rId12" Type="http://schemas.openxmlformats.org/officeDocument/2006/relationships/image" Target="../media/image3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Relationship Id="rId1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microsoft.com/office/2018/10/relationships/comments" Target="../comments/modernComment_264_31EC0A6D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1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91.png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648200" y="742950"/>
            <a:ext cx="309482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 17: Luyện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C5DC04-C763-3A7E-2FFE-298AC2AF8689}"/>
                  </a:ext>
                </a:extLst>
              </p:cNvPr>
              <p:cNvSpPr txBox="1"/>
              <p:nvPr/>
            </p:nvSpPr>
            <p:spPr>
              <a:xfrm>
                <a:off x="0" y="-18908"/>
                <a:ext cx="21098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: </a:t>
                </a:r>
                <a:r>
                  <a:rPr 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lang="vi-VN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C5DC04-C763-3A7E-2FFE-298AC2AF86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8908"/>
                <a:ext cx="2109808" cy="523220"/>
              </a:xfrm>
              <a:prstGeom prst="rect">
                <a:avLst/>
              </a:prstGeom>
              <a:blipFill>
                <a:blip r:embed="rId5"/>
                <a:stretch>
                  <a:fillRect l="-578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4D01633-3E96-DD44-3363-D12E0AAE44AA}"/>
              </a:ext>
            </a:extLst>
          </p:cNvPr>
          <p:cNvCxnSpPr>
            <a:cxnSpLocks/>
          </p:cNvCxnSpPr>
          <p:nvPr/>
        </p:nvCxnSpPr>
        <p:spPr>
          <a:xfrm>
            <a:off x="4343400" y="459554"/>
            <a:ext cx="0" cy="4597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892B532-545B-4618-8CA3-7EB5F79A4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40750"/>
              </p:ext>
            </p:extLst>
          </p:nvPr>
        </p:nvGraphicFramePr>
        <p:xfrm>
          <a:off x="1259498" y="491324"/>
          <a:ext cx="95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825480" progId="Equation.DSMT4">
                  <p:embed/>
                </p:oleObj>
              </mc:Choice>
              <mc:Fallback>
                <p:oleObj name="Equation" r:id="rId6" imgW="952200" imgH="825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892B532-545B-4618-8CA3-7EB5F79A4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498" y="491324"/>
                        <a:ext cx="952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F005D69D-5BCA-4E69-834F-8E7A4AE73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94642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22C5141A-8DC0-4839-8570-210A71246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1207" y="559748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787E4B4-D659-41A7-8B16-D191B7C36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20820"/>
              </p:ext>
            </p:extLst>
          </p:nvPr>
        </p:nvGraphicFramePr>
        <p:xfrm>
          <a:off x="1259498" y="1383956"/>
          <a:ext cx="12319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438280" progId="Equation.DSMT4">
                  <p:embed/>
                </p:oleObj>
              </mc:Choice>
              <mc:Fallback>
                <p:oleObj name="Equation" r:id="rId8" imgW="1231560" imgH="2438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787E4B4-D659-41A7-8B16-D191B7C36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9498" y="1383956"/>
                        <a:ext cx="12319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6180911-2BA6-456C-81EC-A74791691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92426"/>
              </p:ext>
            </p:extLst>
          </p:nvPr>
        </p:nvGraphicFramePr>
        <p:xfrm>
          <a:off x="2439988" y="4244975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17160" progId="Equation.DSMT4">
                  <p:embed/>
                </p:oleObj>
              </mc:Choice>
              <mc:Fallback>
                <p:oleObj name="Equation" r:id="rId10" imgW="72360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6180911-2BA6-456C-81EC-A74791691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9988" y="4244975"/>
                        <a:ext cx="723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AE60E82-05A3-450E-A88A-F8350CC7B165}"/>
              </a:ext>
            </a:extLst>
          </p:cNvPr>
          <p:cNvSpPr txBox="1"/>
          <p:nvPr/>
        </p:nvSpPr>
        <p:spPr>
          <a:xfrm>
            <a:off x="1415018" y="4128956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409BF38-B23B-46F7-BB37-286BA138D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75946"/>
              </p:ext>
            </p:extLst>
          </p:nvPr>
        </p:nvGraphicFramePr>
        <p:xfrm>
          <a:off x="5025949" y="594642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431640" progId="Equation.DSMT4">
                  <p:embed/>
                </p:oleObj>
              </mc:Choice>
              <mc:Fallback>
                <p:oleObj name="Equation" r:id="rId12" imgW="1854000" imgH="431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409BF38-B23B-46F7-BB37-286BA138DD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49" y="594642"/>
                        <a:ext cx="185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F80480D-40AD-4289-9B8B-E1040DBBA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84114"/>
              </p:ext>
            </p:extLst>
          </p:nvPr>
        </p:nvGraphicFramePr>
        <p:xfrm>
          <a:off x="5984799" y="1061336"/>
          <a:ext cx="17907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1650960" progId="Equation.DSMT4">
                  <p:embed/>
                </p:oleObj>
              </mc:Choice>
              <mc:Fallback>
                <p:oleObj name="Equation" r:id="rId14" imgW="1790640" imgH="1650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F80480D-40AD-4289-9B8B-E1040DBBA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84799" y="1061336"/>
                        <a:ext cx="17907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8C9C5063-2A43-481A-B90B-E57AB2671090}"/>
              </a:ext>
            </a:extLst>
          </p:cNvPr>
          <p:cNvSpPr txBox="1"/>
          <p:nvPr/>
        </p:nvSpPr>
        <p:spPr>
          <a:xfrm>
            <a:off x="4746256" y="302895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C078F73-C8B7-4C45-A527-2989D78BB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392835"/>
              </p:ext>
            </p:extLst>
          </p:nvPr>
        </p:nvGraphicFramePr>
        <p:xfrm>
          <a:off x="5579453" y="3106410"/>
          <a:ext cx="123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368280" progId="Equation.DSMT4">
                  <p:embed/>
                </p:oleObj>
              </mc:Choice>
              <mc:Fallback>
                <p:oleObj name="Equation" r:id="rId16" imgW="1231560" imgH="3682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C078F73-C8B7-4C45-A527-2989D78BB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9453" y="3106410"/>
                        <a:ext cx="123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9221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6" grpId="0"/>
      <p:bldP spid="31" grpId="0"/>
    </p:bldLst>
  </p:timing>
  <p:extLst>
    <p:ext uri="{6950BFC3-D8DA-4A85-94F7-54DA5524770B}">
      <p188:commentRel xmlns:p188="http://schemas.microsoft.com/office/powerpoint/2018/8/main" r:id="rId3"/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648948"/>
              </p:ext>
            </p:extLst>
          </p:nvPr>
        </p:nvGraphicFramePr>
        <p:xfrm>
          <a:off x="0" y="39136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vi-VN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ới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ỹ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endParaRPr lang="en-US" sz="2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994964"/>
              </p:ext>
            </p:extLst>
          </p:nvPr>
        </p:nvGraphicFramePr>
        <p:xfrm>
          <a:off x="0" y="42798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274343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4/SGK/20: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226403411"/>
                  </a:ext>
                </a:extLst>
              </a:tr>
            </a:tbl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1B5E53E1-70D3-4997-9E24-9D9AD894BB2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13383" y="2872281"/>
            <a:ext cx="1232433" cy="101506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71C4B7-6016-4888-8D3F-25DC26608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457731"/>
              </p:ext>
            </p:extLst>
          </p:nvPr>
        </p:nvGraphicFramePr>
        <p:xfrm>
          <a:off x="1541185" y="791481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1002960" progId="Equation.DSMT4">
                  <p:embed/>
                </p:oleObj>
              </mc:Choice>
              <mc:Fallback>
                <p:oleObj name="Equation" r:id="rId5" imgW="144756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571C4B7-6016-4888-8D3F-25DC26608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185" y="791481"/>
                        <a:ext cx="1447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197BE0-6256-4C32-B174-52B1256D0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02222"/>
              </p:ext>
            </p:extLst>
          </p:nvPr>
        </p:nvGraphicFramePr>
        <p:xfrm>
          <a:off x="1658488" y="1758634"/>
          <a:ext cx="15176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1002960" progId="Equation.DSMT4">
                  <p:embed/>
                </p:oleObj>
              </mc:Choice>
              <mc:Fallback>
                <p:oleObj name="Equation" r:id="rId7" imgW="1511280" imgH="1002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4197BE0-6256-4C32-B174-52B1256D0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488" y="1758634"/>
                        <a:ext cx="151765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6EB5613-5462-4D8D-BF0C-6157290B7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77718"/>
              </p:ext>
            </p:extLst>
          </p:nvPr>
        </p:nvGraphicFramePr>
        <p:xfrm>
          <a:off x="1628734" y="2715453"/>
          <a:ext cx="20320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838080" progId="Equation.DSMT4">
                  <p:embed/>
                </p:oleObj>
              </mc:Choice>
              <mc:Fallback>
                <p:oleObj name="Equation" r:id="rId9" imgW="2031840" imgH="838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6EB5613-5462-4D8D-BF0C-6157290B7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34" y="2715453"/>
                        <a:ext cx="20320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941828-1D3A-482E-A8E8-4F83A3B81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61537"/>
              </p:ext>
            </p:extLst>
          </p:nvPr>
        </p:nvGraphicFramePr>
        <p:xfrm>
          <a:off x="1708427" y="3499487"/>
          <a:ext cx="13716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1193760" progId="Equation.DSMT4">
                  <p:embed/>
                </p:oleObj>
              </mc:Choice>
              <mc:Fallback>
                <p:oleObj name="Equation" r:id="rId11" imgW="1371600" imgH="1193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B941828-1D3A-482E-A8E8-4F83A3B81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427" y="3499487"/>
                        <a:ext cx="13716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B241CDAB-0EE9-410E-A124-F1F052175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976448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CC321938-F145-48B0-8E7D-4995D6E93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292" y="1916521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89C657F6-C6AD-41A2-A140-6F24FD9EB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37" y="48584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67BD4D19-86A9-463E-BB40-129BF30EC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962" y="2856594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7">
            <a:extLst>
              <a:ext uri="{FF2B5EF4-FFF2-40B4-BE49-F238E27FC236}">
                <a16:creationId xmlns:a16="http://schemas.microsoft.com/office/drawing/2014/main" id="{FAAEF404-209F-4BDA-BA9A-CFC797C86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962" y="3828799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49EFC10-D117-44ED-936B-D0CC79841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E6FA90A-3E74-40A8-B84E-D0FB48A58EAB}"/>
              </a:ext>
            </a:extLst>
          </p:cNvPr>
          <p:cNvSpPr txBox="1"/>
          <p:nvPr/>
        </p:nvSpPr>
        <p:spPr>
          <a:xfrm>
            <a:off x="3146269" y="1020809"/>
            <a:ext cx="725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/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ECB794C-73CC-4073-B88A-F5C59C5AA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30474"/>
              </p:ext>
            </p:extLst>
          </p:nvPr>
        </p:nvGraphicFramePr>
        <p:xfrm>
          <a:off x="3871983" y="861887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838080" progId="Equation.DSMT4">
                  <p:embed/>
                </p:oleObj>
              </mc:Choice>
              <mc:Fallback>
                <p:oleObj name="Equation" r:id="rId13" imgW="799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1983" y="861887"/>
                        <a:ext cx="800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2CB7533-032F-4CF7-A2E0-6FF335782766}"/>
              </a:ext>
            </a:extLst>
          </p:cNvPr>
          <p:cNvSpPr txBox="1"/>
          <p:nvPr/>
        </p:nvSpPr>
        <p:spPr>
          <a:xfrm>
            <a:off x="3293441" y="1946160"/>
            <a:ext cx="725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/>
              <a:t>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85F3FBA-DC01-4171-A346-7D54AF450049}"/>
              </a:ext>
            </a:extLst>
          </p:cNvPr>
          <p:cNvSpPr txBox="1"/>
          <p:nvPr/>
        </p:nvSpPr>
        <p:spPr>
          <a:xfrm>
            <a:off x="3293441" y="3818609"/>
            <a:ext cx="725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/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8216B6B-4476-4E4E-BA30-EA234FF7F837}"/>
              </a:ext>
            </a:extLst>
          </p:cNvPr>
          <p:cNvSpPr txBox="1"/>
          <p:nvPr/>
        </p:nvSpPr>
        <p:spPr>
          <a:xfrm>
            <a:off x="3870920" y="2856594"/>
            <a:ext cx="725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9E3370F-68C4-46DB-A289-37EE915CB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39384"/>
              </p:ext>
            </p:extLst>
          </p:nvPr>
        </p:nvGraphicFramePr>
        <p:xfrm>
          <a:off x="4019155" y="2036434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8960" imgH="368280" progId="Equation.DSMT4">
                  <p:embed/>
                </p:oleObj>
              </mc:Choice>
              <mc:Fallback>
                <p:oleObj name="Equation" r:id="rId15" imgW="1218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9155" y="2036434"/>
                        <a:ext cx="1219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C96651D-B88D-497B-83E6-258D84BFA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21514"/>
              </p:ext>
            </p:extLst>
          </p:nvPr>
        </p:nvGraphicFramePr>
        <p:xfrm>
          <a:off x="4612912" y="2695963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520" imgH="838080" progId="Equation.DSMT4">
                  <p:embed/>
                </p:oleObj>
              </mc:Choice>
              <mc:Fallback>
                <p:oleObj name="Equation" r:id="rId17" imgW="1028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12912" y="2695963"/>
                        <a:ext cx="1028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75321F9-A6C0-4CE4-A69C-DA073F1D9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71252"/>
              </p:ext>
            </p:extLst>
          </p:nvPr>
        </p:nvGraphicFramePr>
        <p:xfrm>
          <a:off x="4101334" y="3669769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825480" progId="Equation.DSMT4">
                  <p:embed/>
                </p:oleObj>
              </mc:Choice>
              <mc:Fallback>
                <p:oleObj name="Equation" r:id="rId19" imgW="9903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01334" y="3669769"/>
                        <a:ext cx="990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7ECCF010-7604-4385-9C25-B5E78B3F02D3}"/>
              </a:ext>
            </a:extLst>
          </p:cNvPr>
          <p:cNvSpPr/>
          <p:nvPr/>
        </p:nvSpPr>
        <p:spPr>
          <a:xfrm>
            <a:off x="5271716" y="765732"/>
            <a:ext cx="3874242" cy="111802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  <a:p>
            <a:pPr lvl="0" algn="ctr">
              <a:defRPr/>
            </a:pPr>
            <a:r>
              <a:rPr lang="en-US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3 PHÚT</a:t>
            </a:r>
            <a:endParaRPr lang="en-US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D47604-9C60-3E2C-35BC-BD8EC2FB69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87285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33" grpId="0"/>
      <p:bldP spid="34" grpId="0"/>
      <p:bldP spid="14" grpId="0"/>
      <p:bldP spid="23" grpId="0"/>
      <p:bldP spid="24" grpId="0"/>
      <p:bldP spid="25" grpId="0"/>
      <p:bldP spid="39" grpId="0" animBg="1"/>
    </p:bldLst>
  </p:timing>
  <p:extLst>
    <p:ext uri="{6950BFC3-D8DA-4A85-94F7-54DA5524770B}">
      <p188:commentRel xmlns:p188="http://schemas.microsoft.com/office/powerpoint/2018/8/main" r:id="rId3"/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2870450"/>
              </p:ext>
            </p:extLst>
          </p:nvPr>
        </p:nvGraphicFramePr>
        <p:xfrm>
          <a:off x="0" y="39136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vi-VN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ới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ỹ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endParaRPr lang="en-US" sz="2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0" y="42798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274343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4/SGK/20: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226403411"/>
                  </a:ext>
                </a:extLst>
              </a:tr>
            </a:tbl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1B5E53E1-70D3-4997-9E24-9D9AD894BB2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41693" y="285032"/>
            <a:ext cx="1232433" cy="101506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71C4B7-6016-4888-8D3F-25DC26608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890765"/>
              </p:ext>
            </p:extLst>
          </p:nvPr>
        </p:nvGraphicFramePr>
        <p:xfrm>
          <a:off x="1375735" y="817828"/>
          <a:ext cx="5156201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55920" imgH="1002960" progId="Equation.DSMT4">
                  <p:embed/>
                </p:oleObj>
              </mc:Choice>
              <mc:Fallback>
                <p:oleObj name="Equation" r:id="rId5" imgW="515592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571C4B7-6016-4888-8D3F-25DC26608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735" y="817828"/>
                        <a:ext cx="5156201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197BE0-6256-4C32-B174-52B1256D0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78248"/>
              </p:ext>
            </p:extLst>
          </p:nvPr>
        </p:nvGraphicFramePr>
        <p:xfrm>
          <a:off x="1390249" y="1859158"/>
          <a:ext cx="5064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41800" imgH="1002960" progId="Equation.DSMT4">
                  <p:embed/>
                </p:oleObj>
              </mc:Choice>
              <mc:Fallback>
                <p:oleObj name="Equation" r:id="rId7" imgW="5041800" imgH="1002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4197BE0-6256-4C32-B174-52B1256D0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249" y="1859158"/>
                        <a:ext cx="50641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6EB5613-5462-4D8D-BF0C-6157290B7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73807"/>
              </p:ext>
            </p:extLst>
          </p:nvPr>
        </p:nvGraphicFramePr>
        <p:xfrm>
          <a:off x="1339850" y="2877791"/>
          <a:ext cx="5105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05160" imgH="1002960" progId="Equation.DSMT4">
                  <p:embed/>
                </p:oleObj>
              </mc:Choice>
              <mc:Fallback>
                <p:oleObj name="Equation" r:id="rId9" imgW="5105160" imgH="1002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6EB5613-5462-4D8D-BF0C-6157290B7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877791"/>
                        <a:ext cx="51054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941828-1D3A-482E-A8E8-4F83A3B81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26945"/>
              </p:ext>
            </p:extLst>
          </p:nvPr>
        </p:nvGraphicFramePr>
        <p:xfrm>
          <a:off x="1447800" y="3844211"/>
          <a:ext cx="40513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51080" imgH="1193760" progId="Equation.DSMT4">
                  <p:embed/>
                </p:oleObj>
              </mc:Choice>
              <mc:Fallback>
                <p:oleObj name="Equation" r:id="rId11" imgW="4051080" imgH="1193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B941828-1D3A-482E-A8E8-4F83A3B81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44211"/>
                        <a:ext cx="40513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B241CDAB-0EE9-410E-A124-F1F052175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203" y="1013929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CC321938-F145-48B0-8E7D-4995D6E93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478" y="2035421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89C657F6-C6AD-41A2-A140-6F24FD9EB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37" y="48584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67BD4D19-86A9-463E-BB40-129BF30EC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317" y="3057121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7">
            <a:extLst>
              <a:ext uri="{FF2B5EF4-FFF2-40B4-BE49-F238E27FC236}">
                <a16:creationId xmlns:a16="http://schemas.microsoft.com/office/drawing/2014/main" id="{FAAEF404-209F-4BDA-BA9A-CFC797C86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228" y="4058504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9CB15A36-7A48-493F-A6B6-F07C27A70947}"/>
              </a:ext>
            </a:extLst>
          </p:cNvPr>
          <p:cNvSpPr/>
          <p:nvPr/>
        </p:nvSpPr>
        <p:spPr>
          <a:xfrm>
            <a:off x="6562324" y="1900103"/>
            <a:ext cx="2581676" cy="272615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ý đúng được 2,5 điểm. Ai trong lớp mình được điểm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nào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49EFC10-D117-44ED-936B-D0CC79841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919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33" grpId="0"/>
      <p:bldP spid="34" grpId="0"/>
      <p:bldP spid="35" grpId="0" animBg="1"/>
    </p:bldLst>
  </p:timing>
  <p:extLst>
    <p:ext uri="{6950BFC3-D8DA-4A85-94F7-54DA5524770B}">
      <p188:commentRel xmlns:p188="http://schemas.microsoft.com/office/powerpoint/2018/8/main" r:id="rId3"/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2139" y="1156486"/>
            <a:ext cx="8072494" cy="153030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2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endParaRPr lang="en-US" sz="21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1" descr="3d53dc5502d6926647ec53656448988c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045694">
            <a:off x="233741" y="26455"/>
            <a:ext cx="760083" cy="101344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pSp>
        <p:nvGrpSpPr>
          <p:cNvPr id="17" name="Nhóm 16"/>
          <p:cNvGrpSpPr/>
          <p:nvPr/>
        </p:nvGrpSpPr>
        <p:grpSpPr>
          <a:xfrm>
            <a:off x="7724553" y="3425639"/>
            <a:ext cx="1170110" cy="1122750"/>
            <a:chOff x="10080624" y="4572000"/>
            <a:chExt cx="2111375" cy="2286000"/>
          </a:xfrm>
        </p:grpSpPr>
        <p:pic>
          <p:nvPicPr>
            <p:cNvPr id="43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7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44" name="Picture 59">
              <a:extLst>
                <a:ext uri="{FF2B5EF4-FFF2-40B4-BE49-F238E27FC236}">
                  <a16:creationId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18799504">
            <a:off x="3896997" y="4075701"/>
            <a:ext cx="832210" cy="832210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20975241">
            <a:off x="4344239" y="4184048"/>
            <a:ext cx="765027" cy="765027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631394">
            <a:off x="222681" y="3789596"/>
            <a:ext cx="1224390" cy="122439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33D619B-E257-4945-BF96-EF2E70D11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20500"/>
              </p:ext>
            </p:extLst>
          </p:nvPr>
        </p:nvGraphicFramePr>
        <p:xfrm>
          <a:off x="2350512" y="483734"/>
          <a:ext cx="125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57120" imgH="1002960" progId="Equation.DSMT4">
                  <p:embed/>
                </p:oleObj>
              </mc:Choice>
              <mc:Fallback>
                <p:oleObj name="Equation" r:id="rId15" imgW="12571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0512" y="483734"/>
                        <a:ext cx="1257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D4B832-BC83-435C-A155-66CAEC083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85257"/>
              </p:ext>
            </p:extLst>
          </p:nvPr>
        </p:nvGraphicFramePr>
        <p:xfrm>
          <a:off x="2350512" y="1718044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838080" progId="Equation.DSMT4">
                  <p:embed/>
                </p:oleObj>
              </mc:Choice>
              <mc:Fallback>
                <p:oleObj name="Equation" r:id="rId17" imgW="406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50512" y="1718044"/>
                        <a:ext cx="40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2CBCA9-7448-4046-9D76-A359A56CC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39996"/>
              </p:ext>
            </p:extLst>
          </p:nvPr>
        </p:nvGraphicFramePr>
        <p:xfrm>
          <a:off x="2366551" y="3148814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838080" progId="Equation.DSMT4">
                  <p:embed/>
                </p:oleObj>
              </mc:Choice>
              <mc:Fallback>
                <p:oleObj name="Equation" r:id="rId19" imgW="406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66551" y="3148814"/>
                        <a:ext cx="40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60E51C-FF88-4AE0-AE54-E089A6478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21142"/>
              </p:ext>
            </p:extLst>
          </p:nvPr>
        </p:nvGraphicFramePr>
        <p:xfrm>
          <a:off x="5700013" y="1705022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838080" progId="Equation.DSMT4">
                  <p:embed/>
                </p:oleObj>
              </mc:Choice>
              <mc:Fallback>
                <p:oleObj name="Equation" r:id="rId21" imgW="431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00013" y="1705022"/>
                        <a:ext cx="431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581036-79EC-434C-BFF0-C4A46C2A9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34532"/>
              </p:ext>
            </p:extLst>
          </p:nvPr>
        </p:nvGraphicFramePr>
        <p:xfrm>
          <a:off x="5719280" y="3112093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838080" progId="Equation.DSMT4">
                  <p:embed/>
                </p:oleObj>
              </mc:Choice>
              <mc:Fallback>
                <p:oleObj name="Equation" r:id="rId23" imgW="45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19280" y="3112093"/>
                        <a:ext cx="45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>
            <a:extLst>
              <a:ext uri="{FF2B5EF4-FFF2-40B4-BE49-F238E27FC236}">
                <a16:creationId xmlns:a16="http://schemas.microsoft.com/office/drawing/2014/main" id="{3896CAE2-0A75-4A86-BB54-4D6896EBC47B}"/>
              </a:ext>
            </a:extLst>
          </p:cNvPr>
          <p:cNvSpPr/>
          <p:nvPr/>
        </p:nvSpPr>
        <p:spPr>
          <a:xfrm flipV="1">
            <a:off x="1752600" y="1809750"/>
            <a:ext cx="442436" cy="453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9694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12097" y="582599"/>
            <a:ext cx="8789525" cy="354466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defTabSz="685800">
              <a:lnSpc>
                <a:spcPct val="150000"/>
              </a:lnSpc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       không bằng số nào trong các số sau đây? </a:t>
            </a:r>
            <a:r>
              <a:rPr lang="en-US" sz="21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  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B. 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	   C.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D.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图片 11" descr="3d53dc5502d6926647ec53656448988c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045694">
            <a:off x="225578" y="-95466"/>
            <a:ext cx="760083" cy="101344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pSp>
        <p:nvGrpSpPr>
          <p:cNvPr id="6" name="Nhóm 5"/>
          <p:cNvGrpSpPr/>
          <p:nvPr/>
        </p:nvGrpSpPr>
        <p:grpSpPr>
          <a:xfrm>
            <a:off x="8229600" y="4074009"/>
            <a:ext cx="972022" cy="1069490"/>
            <a:chOff x="10080624" y="4572000"/>
            <a:chExt cx="2111375" cy="2286000"/>
          </a:xfrm>
        </p:grpSpPr>
        <p:pic>
          <p:nvPicPr>
            <p:cNvPr id="43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7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44" name="Picture 59">
              <a:extLst>
                <a:ext uri="{FF2B5EF4-FFF2-40B4-BE49-F238E27FC236}">
                  <a16:creationId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143460" y="4685832"/>
              <a:ext cx="1920381" cy="1920381"/>
            </a:xfrm>
            <a:prstGeom prst="rect">
              <a:avLst/>
            </a:prstGeom>
          </p:spPr>
        </p:pic>
      </p:grpSp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18799504">
            <a:off x="3939122" y="4173338"/>
            <a:ext cx="751304" cy="751304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20975241">
            <a:off x="4351572" y="4264531"/>
            <a:ext cx="690653" cy="690653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631394">
            <a:off x="220167" y="3816891"/>
            <a:ext cx="1194071" cy="1194071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F33591-2D16-41C3-BF75-30243089F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58233"/>
              </p:ext>
            </p:extLst>
          </p:nvPr>
        </p:nvGraphicFramePr>
        <p:xfrm>
          <a:off x="2133600" y="937793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380880" progId="Equation.DSMT4">
                  <p:embed/>
                </p:oleObj>
              </mc:Choice>
              <mc:Fallback>
                <p:oleObj name="Equation" r:id="rId15" imgW="444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600" y="937793"/>
                        <a:ext cx="44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052A312-79E1-4D7C-8F55-32E59E734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40076"/>
              </p:ext>
            </p:extLst>
          </p:nvPr>
        </p:nvGraphicFramePr>
        <p:xfrm>
          <a:off x="1875760" y="1547518"/>
          <a:ext cx="199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680" imgH="495000" progId="Equation.DSMT4">
                  <p:embed/>
                </p:oleObj>
              </mc:Choice>
              <mc:Fallback>
                <p:oleObj name="Equation" r:id="rId17" imgW="1993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760" y="1547518"/>
                        <a:ext cx="1993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5396243-55BE-42BE-A2EC-5F301EB68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57347"/>
              </p:ext>
            </p:extLst>
          </p:nvPr>
        </p:nvGraphicFramePr>
        <p:xfrm>
          <a:off x="1875760" y="2202770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380880" progId="Equation.DSMT4">
                  <p:embed/>
                </p:oleObj>
              </mc:Choice>
              <mc:Fallback>
                <p:oleObj name="Equation" r:id="rId19" imgW="711000" imgH="380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052A312-79E1-4D7C-8F55-32E59E734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75760" y="2202770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69C5E83-3709-4CF4-B7CB-6E46C8B83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16806"/>
              </p:ext>
            </p:extLst>
          </p:nvPr>
        </p:nvGraphicFramePr>
        <p:xfrm>
          <a:off x="1904113" y="2867545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600" imgH="380880" progId="Equation.DSMT4">
                  <p:embed/>
                </p:oleObj>
              </mc:Choice>
              <mc:Fallback>
                <p:oleObj name="Equation" r:id="rId21" imgW="723600" imgH="380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052A312-79E1-4D7C-8F55-32E59E734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04113" y="2867545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FA74A82-24A8-40C1-96BB-979F26ECD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20283"/>
              </p:ext>
            </p:extLst>
          </p:nvPr>
        </p:nvGraphicFramePr>
        <p:xfrm>
          <a:off x="1897763" y="3394043"/>
          <a:ext cx="736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36560" imgH="647640" progId="Equation.DSMT4">
                  <p:embed/>
                </p:oleObj>
              </mc:Choice>
              <mc:Fallback>
                <p:oleObj name="Equation" r:id="rId23" imgW="736560" imgH="647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052A312-79E1-4D7C-8F55-32E59E734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97763" y="3394043"/>
                        <a:ext cx="736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>
            <a:extLst>
              <a:ext uri="{FF2B5EF4-FFF2-40B4-BE49-F238E27FC236}">
                <a16:creationId xmlns:a16="http://schemas.microsoft.com/office/drawing/2014/main" id="{90E112DD-4B27-438A-BE85-50B431B763C2}"/>
              </a:ext>
            </a:extLst>
          </p:cNvPr>
          <p:cNvSpPr/>
          <p:nvPr/>
        </p:nvSpPr>
        <p:spPr>
          <a:xfrm flipV="1">
            <a:off x="1389055" y="2863969"/>
            <a:ext cx="442436" cy="453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5192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5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2139" y="1156486"/>
            <a:ext cx="8072494" cy="153030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2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. </a:t>
            </a:r>
            <a:r>
              <a:rPr lang="fr-FR" sz="2800">
                <a:latin typeface="Times New Roman" panose="02020603050405020304" pitchFamily="18" charset="0"/>
                <a:cs typeface="Times New Roman" panose="02020603050405020304" pitchFamily="18" charset="0"/>
              </a:rPr>
              <a:t>Số a mà                          là:</a:t>
            </a:r>
            <a:endParaRPr 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endParaRPr lang="en-US" sz="21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 flipV="1">
            <a:off x="5177417" y="2022868"/>
            <a:ext cx="442436" cy="453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3" name="图片 11" descr="3d53dc5502d6926647ec53656448988c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045694">
            <a:off x="233741" y="26455"/>
            <a:ext cx="760083" cy="101344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pSp>
        <p:nvGrpSpPr>
          <p:cNvPr id="17" name="Nhóm 16"/>
          <p:cNvGrpSpPr/>
          <p:nvPr/>
        </p:nvGrpSpPr>
        <p:grpSpPr>
          <a:xfrm>
            <a:off x="7945571" y="2964114"/>
            <a:ext cx="1170110" cy="1122750"/>
            <a:chOff x="10080624" y="4572000"/>
            <a:chExt cx="2111375" cy="2286000"/>
          </a:xfrm>
        </p:grpSpPr>
        <p:pic>
          <p:nvPicPr>
            <p:cNvPr id="43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7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44" name="Picture 59">
              <a:extLst>
                <a:ext uri="{FF2B5EF4-FFF2-40B4-BE49-F238E27FC236}">
                  <a16:creationId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18799504">
            <a:off x="3896997" y="4075701"/>
            <a:ext cx="832210" cy="832210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20975241">
            <a:off x="4344239" y="4184048"/>
            <a:ext cx="765027" cy="765027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631394">
            <a:off x="222681" y="3789596"/>
            <a:ext cx="1224390" cy="122439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D4B832-BC83-435C-A155-66CAEC083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40973"/>
              </p:ext>
            </p:extLst>
          </p:nvPr>
        </p:nvGraphicFramePr>
        <p:xfrm>
          <a:off x="2375566" y="1848593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838080" progId="Equation.DSMT4">
                  <p:embed/>
                </p:oleObj>
              </mc:Choice>
              <mc:Fallback>
                <p:oleObj name="Equation" r:id="rId15" imgW="24120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D4B832-BC83-435C-A155-66CAEC083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5566" y="1848593"/>
                        <a:ext cx="24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2CBCA9-7448-4046-9D76-A359A56CC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861970"/>
              </p:ext>
            </p:extLst>
          </p:nvPr>
        </p:nvGraphicFramePr>
        <p:xfrm>
          <a:off x="2301725" y="3166993"/>
          <a:ext cx="71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1002960" progId="Equation.DSMT4">
                  <p:embed/>
                </p:oleObj>
              </mc:Choice>
              <mc:Fallback>
                <p:oleObj name="Equation" r:id="rId17" imgW="71100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2CBCA9-7448-4046-9D76-A359A56CC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01725" y="3166993"/>
                        <a:ext cx="711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60E51C-FF88-4AE0-AE54-E089A6478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54976"/>
              </p:ext>
            </p:extLst>
          </p:nvPr>
        </p:nvGraphicFramePr>
        <p:xfrm>
          <a:off x="5710646" y="1761371"/>
          <a:ext cx="698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1002960" progId="Equation.DSMT4">
                  <p:embed/>
                </p:oleObj>
              </mc:Choice>
              <mc:Fallback>
                <p:oleObj name="Equation" r:id="rId19" imgW="698400" imgH="1002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60E51C-FF88-4AE0-AE54-E089A6478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0646" y="1761371"/>
                        <a:ext cx="698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581036-79EC-434C-BFF0-C4A46C2A9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81510"/>
              </p:ext>
            </p:extLst>
          </p:nvPr>
        </p:nvGraphicFramePr>
        <p:xfrm>
          <a:off x="5713413" y="3288684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080" imgH="838080" progId="Equation.DSMT4">
                  <p:embed/>
                </p:oleObj>
              </mc:Choice>
              <mc:Fallback>
                <p:oleObj name="Equation" r:id="rId21" imgW="406080" imgH="838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5581036-79EC-434C-BFF0-C4A46C2A9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13413" y="3288684"/>
                        <a:ext cx="40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7FB8929A-559F-4609-9AE9-877609D35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22568"/>
              </p:ext>
            </p:extLst>
          </p:nvPr>
        </p:nvGraphicFramePr>
        <p:xfrm>
          <a:off x="3551646" y="202081"/>
          <a:ext cx="215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8920" imgH="1002960" progId="Equation.DSMT4">
                  <p:embed/>
                </p:oleObj>
              </mc:Choice>
              <mc:Fallback>
                <p:oleObj name="Equation" r:id="rId23" imgW="2158920" imgH="1002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88FCEEC-0055-4E47-90DD-6C2997F26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51646" y="202081"/>
                        <a:ext cx="215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012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47800" y="217298"/>
            <a:ext cx="8072494" cy="317776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2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85800">
              <a:defRPr/>
            </a:pPr>
            <a:endParaRPr lang="en-US" sz="22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45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Số x mà                  là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defRPr/>
            </a:pPr>
            <a:r>
              <a:rPr lang="en-US" sz="225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D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endParaRPr lang="en-US" sz="225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1" descr="3d53dc5502d6926647ec53656448988c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045694">
            <a:off x="233741" y="26455"/>
            <a:ext cx="760083" cy="101344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pic>
        <p:nvPicPr>
          <p:cNvPr id="43" name="Picture 5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69" y="2409114"/>
            <a:ext cx="1583531" cy="171450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4" name="Picture 5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07596" y="2494488"/>
            <a:ext cx="1440286" cy="1440286"/>
          </a:xfrm>
          <a:prstGeom prst="rect">
            <a:avLst/>
          </a:prstGeom>
        </p:spPr>
      </p:pic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18799504">
            <a:off x="3896997" y="4075701"/>
            <a:ext cx="832210" cy="832210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20975241">
            <a:off x="4344239" y="4184048"/>
            <a:ext cx="765027" cy="765027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631394">
            <a:off x="253228" y="3457898"/>
            <a:ext cx="1592831" cy="1592831"/>
          </a:xfrm>
          <a:prstGeom prst="rect">
            <a:avLst/>
          </a:prstGeom>
        </p:spPr>
      </p:pic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3086100" y="1657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2" name="Đối tượng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86100" y="1657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EDBEB51-E9BA-4B93-87B7-1A978CDBC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0552"/>
              </p:ext>
            </p:extLst>
          </p:nvPr>
        </p:nvGraphicFramePr>
        <p:xfrm>
          <a:off x="3860800" y="363873"/>
          <a:ext cx="1422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22360" imgH="647640" progId="Equation.DSMT4">
                  <p:embed/>
                </p:oleObj>
              </mc:Choice>
              <mc:Fallback>
                <p:oleObj name="Equation" r:id="rId17" imgW="14223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60800" y="363873"/>
                        <a:ext cx="1422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3152C1-3644-4622-982E-A567D287B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59857"/>
              </p:ext>
            </p:extLst>
          </p:nvPr>
        </p:nvGraphicFramePr>
        <p:xfrm>
          <a:off x="3080341" y="2193652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368280" progId="Equation.DSMT4">
                  <p:embed/>
                </p:oleObj>
              </mc:Choice>
              <mc:Fallback>
                <p:oleObj name="Equation" r:id="rId19" imgW="330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80341" y="2193652"/>
                        <a:ext cx="330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B656D2CE-FCFB-47C7-9E5C-38CC020B3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76949"/>
              </p:ext>
            </p:extLst>
          </p:nvPr>
        </p:nvGraphicFramePr>
        <p:xfrm>
          <a:off x="3080341" y="162978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317160" progId="Equation.DSMT4">
                  <p:embed/>
                </p:oleObj>
              </mc:Choice>
              <mc:Fallback>
                <p:oleObj name="Equation" r:id="rId21" imgW="20304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EDBEB51-E9BA-4B93-87B7-1A978CDBC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80341" y="162978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A20AA97-65BE-4EE4-85E6-5EAB82EAA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64239"/>
              </p:ext>
            </p:extLst>
          </p:nvPr>
        </p:nvGraphicFramePr>
        <p:xfrm>
          <a:off x="3054941" y="1078608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304560" progId="Equation.DSMT4">
                  <p:embed/>
                </p:oleObj>
              </mc:Choice>
              <mc:Fallback>
                <p:oleObj name="Equation" r:id="rId23" imgW="190440" imgH="304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EDBEB51-E9BA-4B93-87B7-1A978CDBC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54941" y="1078608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CAAC472-F84A-46DB-BB30-41251F53E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5107"/>
              </p:ext>
            </p:extLst>
          </p:nvPr>
        </p:nvGraphicFramePr>
        <p:xfrm>
          <a:off x="3112091" y="2928731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317160" progId="Equation.DSMT4">
                  <p:embed/>
                </p:oleObj>
              </mc:Choice>
              <mc:Fallback>
                <p:oleObj name="Equation" r:id="rId25" imgW="19044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EDBEB51-E9BA-4B93-87B7-1A978CDBC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12091" y="2928731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>
            <a:extLst>
              <a:ext uri="{FF2B5EF4-FFF2-40B4-BE49-F238E27FC236}">
                <a16:creationId xmlns:a16="http://schemas.microsoft.com/office/drawing/2014/main" id="{E37F2F90-32D0-483A-A554-3C1CEFB2D417}"/>
              </a:ext>
            </a:extLst>
          </p:cNvPr>
          <p:cNvSpPr/>
          <p:nvPr/>
        </p:nvSpPr>
        <p:spPr>
          <a:xfrm flipV="1">
            <a:off x="2370764" y="1579278"/>
            <a:ext cx="442436" cy="453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1394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2139" y="1156486"/>
            <a:ext cx="8072494" cy="153030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2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. </a:t>
            </a:r>
            <a:r>
              <a:rPr lang="fr-FR" sz="2800">
                <a:latin typeface="Times New Roman" panose="02020603050405020304" pitchFamily="18" charset="0"/>
                <a:cs typeface="Times New Roman" panose="02020603050405020304" pitchFamily="18" charset="0"/>
              </a:rPr>
              <a:t>Kết quả của phép tính                là:</a:t>
            </a:r>
            <a:endParaRPr 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endParaRPr lang="en-US" sz="21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 flipV="1">
            <a:off x="5192710" y="2036875"/>
            <a:ext cx="442436" cy="453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3" name="图片 11" descr="3d53dc5502d6926647ec53656448988c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045694">
            <a:off x="233741" y="26455"/>
            <a:ext cx="760083" cy="101344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pSp>
        <p:nvGrpSpPr>
          <p:cNvPr id="17" name="Nhóm 16"/>
          <p:cNvGrpSpPr/>
          <p:nvPr/>
        </p:nvGrpSpPr>
        <p:grpSpPr>
          <a:xfrm>
            <a:off x="7945571" y="2964114"/>
            <a:ext cx="1170110" cy="1122750"/>
            <a:chOff x="10080624" y="4572000"/>
            <a:chExt cx="2111375" cy="2286000"/>
          </a:xfrm>
        </p:grpSpPr>
        <p:pic>
          <p:nvPicPr>
            <p:cNvPr id="43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7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44" name="Picture 59">
              <a:extLst>
                <a:ext uri="{FF2B5EF4-FFF2-40B4-BE49-F238E27FC236}">
                  <a16:creationId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18799504">
            <a:off x="3896997" y="4075701"/>
            <a:ext cx="832210" cy="832210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20975241">
            <a:off x="4344239" y="4184048"/>
            <a:ext cx="765027" cy="765027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631394">
            <a:off x="222681" y="3789596"/>
            <a:ext cx="1224390" cy="122439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D4B832-BC83-435C-A155-66CAEC083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87614"/>
              </p:ext>
            </p:extLst>
          </p:nvPr>
        </p:nvGraphicFramePr>
        <p:xfrm>
          <a:off x="2203450" y="184785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838080" progId="Equation.DSMT4">
                  <p:embed/>
                </p:oleObj>
              </mc:Choice>
              <mc:Fallback>
                <p:oleObj name="Equation" r:id="rId15" imgW="58392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D4B832-BC83-435C-A155-66CAEC083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3450" y="1847850"/>
                        <a:ext cx="58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2CBCA9-7448-4046-9D76-A359A56CC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80031"/>
              </p:ext>
            </p:extLst>
          </p:nvPr>
        </p:nvGraphicFramePr>
        <p:xfrm>
          <a:off x="2435225" y="3249613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838080" progId="Equation.DSMT4">
                  <p:embed/>
                </p:oleObj>
              </mc:Choice>
              <mc:Fallback>
                <p:oleObj name="Equation" r:id="rId17" imgW="44424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2CBCA9-7448-4046-9D76-A359A56CC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5225" y="3249613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60E51C-FF88-4AE0-AE54-E089A6478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42509"/>
              </p:ext>
            </p:extLst>
          </p:nvPr>
        </p:nvGraphicFramePr>
        <p:xfrm>
          <a:off x="5837238" y="1844675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838080" progId="Equation.DSMT4">
                  <p:embed/>
                </p:oleObj>
              </mc:Choice>
              <mc:Fallback>
                <p:oleObj name="Equation" r:id="rId19" imgW="44424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60E51C-FF88-4AE0-AE54-E089A6478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37238" y="1844675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581036-79EC-434C-BFF0-C4A46C2A9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69748"/>
              </p:ext>
            </p:extLst>
          </p:nvPr>
        </p:nvGraphicFramePr>
        <p:xfrm>
          <a:off x="5624513" y="32893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838080" progId="Equation.DSMT4">
                  <p:embed/>
                </p:oleObj>
              </mc:Choice>
              <mc:Fallback>
                <p:oleObj name="Equation" r:id="rId21" imgW="583920" imgH="838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5581036-79EC-434C-BFF0-C4A46C2A9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24513" y="3289300"/>
                        <a:ext cx="58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478DB3EB-2E2F-4E79-AB66-C2883B9B0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25580"/>
              </p:ext>
            </p:extLst>
          </p:nvPr>
        </p:nvGraphicFramePr>
        <p:xfrm>
          <a:off x="5535613" y="239817"/>
          <a:ext cx="1168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68200" imgH="1002960" progId="Equation.DSMT4">
                  <p:embed/>
                </p:oleObj>
              </mc:Choice>
              <mc:Fallback>
                <p:oleObj name="Equation" r:id="rId23" imgW="1168200" imgH="1002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592BB25-C7D7-4825-8CA6-313B1ACCE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35613" y="239817"/>
                        <a:ext cx="1168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13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-47933"/>
            <a:ext cx="9144000" cy="51914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583034" y="30289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860899" y="1355398"/>
            <a:ext cx="563816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Ôn lại nội dung kiến thức đã học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oàn thành các bài tập trong SGK: Bài 7, 8, 9, 10, 11 SGK/20,21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tiết sau luyện tập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456200" y="11603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308875"/>
              </p:ext>
            </p:extLst>
          </p:nvPr>
        </p:nvGraphicFramePr>
        <p:xfrm>
          <a:off x="114300" y="1094711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12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2541084"/>
              </p:ext>
            </p:extLst>
          </p:nvPr>
        </p:nvGraphicFramePr>
        <p:xfrm>
          <a:off x="114300" y="1657350"/>
          <a:ext cx="8915400" cy="320271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15400">
                  <a:extLst>
                    <a:ext uri="{9D8B030D-6E8A-4147-A177-3AD203B41FA5}">
                      <a16:colId xmlns:a16="http://schemas.microsoft.com/office/drawing/2014/main" val="251958460"/>
                    </a:ext>
                  </a:extLst>
                </a:gridCol>
              </a:tblGrid>
              <a:tr h="320271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ã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                                                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324148339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8164"/>
              </p:ext>
            </p:extLst>
          </p:nvPr>
        </p:nvGraphicFramePr>
        <p:xfrm>
          <a:off x="303642" y="2135571"/>
          <a:ext cx="2136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558720" progId="Equation.DSMT4">
                  <p:embed/>
                </p:oleObj>
              </mc:Choice>
              <mc:Fallback>
                <p:oleObj name="Equation" r:id="rId4" imgW="213336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42" y="2135571"/>
                        <a:ext cx="21367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77661"/>
              </p:ext>
            </p:extLst>
          </p:nvPr>
        </p:nvGraphicFramePr>
        <p:xfrm>
          <a:off x="4504745" y="2694371"/>
          <a:ext cx="15557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1002960" progId="Equation.DSMT4">
                  <p:embed/>
                </p:oleObj>
              </mc:Choice>
              <mc:Fallback>
                <p:oleObj name="Equation" r:id="rId6" imgW="154908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745" y="2694371"/>
                        <a:ext cx="15557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36415"/>
              </p:ext>
            </p:extLst>
          </p:nvPr>
        </p:nvGraphicFramePr>
        <p:xfrm>
          <a:off x="303642" y="2981993"/>
          <a:ext cx="304165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558720" progId="Equation.DSMT4">
                  <p:embed/>
                </p:oleObj>
              </mc:Choice>
              <mc:Fallback>
                <p:oleObj name="Equation" r:id="rId8" imgW="303516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42" y="2981993"/>
                        <a:ext cx="3041651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64842"/>
              </p:ext>
            </p:extLst>
          </p:nvPr>
        </p:nvGraphicFramePr>
        <p:xfrm>
          <a:off x="4572000" y="3785241"/>
          <a:ext cx="9318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888840" progId="Equation.DSMT4">
                  <p:embed/>
                </p:oleObj>
              </mc:Choice>
              <mc:Fallback>
                <p:oleObj name="Equation" r:id="rId10" imgW="115560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85241"/>
                        <a:ext cx="931862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Nhóm 16">
            <a:extLst>
              <a:ext uri="{FF2B5EF4-FFF2-40B4-BE49-F238E27FC236}">
                <a16:creationId xmlns:a16="http://schemas.microsoft.com/office/drawing/2014/main" id="{B74FAFBB-C8F1-4B86-8F6D-1B0839E5A4F4}"/>
              </a:ext>
            </a:extLst>
          </p:cNvPr>
          <p:cNvGrpSpPr/>
          <p:nvPr/>
        </p:nvGrpSpPr>
        <p:grpSpPr>
          <a:xfrm>
            <a:off x="7619797" y="283437"/>
            <a:ext cx="1385155" cy="1351350"/>
            <a:chOff x="10080624" y="4572000"/>
            <a:chExt cx="2111375" cy="2286000"/>
          </a:xfrm>
        </p:grpSpPr>
        <p:pic>
          <p:nvPicPr>
            <p:cNvPr id="12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46F8AC8F-FB1B-4862-9B28-905FE7D85D2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3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3" name="Picture 59">
              <a:extLst>
                <a:ext uri="{FF2B5EF4-FFF2-40B4-BE49-F238E27FC236}">
                  <a16:creationId xmlns:a16="http://schemas.microsoft.com/office/drawing/2014/main" id="{4A88FCF7-BA8E-4688-BEF0-90539AA7BA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D77144C0-EDFE-45C6-B8A5-BE4503DA9F8E}"/>
              </a:ext>
            </a:extLst>
          </p:cNvPr>
          <p:cNvSpPr/>
          <p:nvPr/>
        </p:nvSpPr>
        <p:spPr>
          <a:xfrm>
            <a:off x="5243177" y="1616848"/>
            <a:ext cx="3874242" cy="111802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  <a:p>
            <a:pPr lvl="0" algn="ctr">
              <a:defRPr/>
            </a:pPr>
            <a:r>
              <a:rPr lang="en-US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3 PHÚT</a:t>
            </a:r>
            <a:endParaRPr lang="en-US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B77855F-5942-48FB-9D2C-12C167F5969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70893" y="3724657"/>
            <a:ext cx="2324100" cy="895350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EB6AE1-1732-C9A1-B105-97945C39D1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  <p:extLst>
    <p:ext uri="{6950BFC3-D8DA-4A85-94F7-54DA5524770B}">
      <p188:commentRel xmlns:p188="http://schemas.microsoft.com/office/powerpoint/2018/8/main" r:id="rId3"/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533400" y="23480"/>
            <a:ext cx="86568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0048142"/>
              </p:ext>
            </p:extLst>
          </p:nvPr>
        </p:nvGraphicFramePr>
        <p:xfrm>
          <a:off x="7257" y="914371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12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138922"/>
              </p:ext>
            </p:extLst>
          </p:nvPr>
        </p:nvGraphicFramePr>
        <p:xfrm>
          <a:off x="25400" y="1342133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242488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1: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ãy tính:                                                  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819234595"/>
                  </a:ext>
                </a:extLst>
              </a:tr>
            </a:tbl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3657600" y="4570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C6A1CBC-711E-47BA-9B68-DDAFD8797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356392"/>
              </p:ext>
            </p:extLst>
          </p:nvPr>
        </p:nvGraphicFramePr>
        <p:xfrm>
          <a:off x="1478756" y="2020852"/>
          <a:ext cx="45386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46440" imgH="558720" progId="Equation.DSMT4">
                  <p:embed/>
                </p:oleObj>
              </mc:Choice>
              <mc:Fallback>
                <p:oleObj name="Equation" r:id="rId3" imgW="4546440" imgH="5587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756" y="2020852"/>
                        <a:ext cx="45386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68AB29F-D621-475E-B23F-35F7DC02D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99486"/>
              </p:ext>
            </p:extLst>
          </p:nvPr>
        </p:nvGraphicFramePr>
        <p:xfrm>
          <a:off x="1478756" y="2949383"/>
          <a:ext cx="61864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97400" imgH="558720" progId="Equation.DSMT4">
                  <p:embed/>
                </p:oleObj>
              </mc:Choice>
              <mc:Fallback>
                <p:oleObj name="Equation" r:id="rId5" imgW="6197400" imgH="5587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C6A1CBC-711E-47BA-9B68-DDAFD8797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756" y="2949383"/>
                        <a:ext cx="61864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Nhóm 16">
            <a:extLst>
              <a:ext uri="{FF2B5EF4-FFF2-40B4-BE49-F238E27FC236}">
                <a16:creationId xmlns:a16="http://schemas.microsoft.com/office/drawing/2014/main" id="{598A9C2B-2CE7-4BB4-9645-0C6A56E79AF7}"/>
              </a:ext>
            </a:extLst>
          </p:cNvPr>
          <p:cNvGrpSpPr/>
          <p:nvPr/>
        </p:nvGrpSpPr>
        <p:grpSpPr>
          <a:xfrm>
            <a:off x="7297580" y="420665"/>
            <a:ext cx="1779710" cy="1600187"/>
            <a:chOff x="10080624" y="4572000"/>
            <a:chExt cx="2111375" cy="2286000"/>
          </a:xfrm>
        </p:grpSpPr>
        <p:pic>
          <p:nvPicPr>
            <p:cNvPr id="11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CB4D4939-EB24-4F3E-9E1F-A8E5A6D68C5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2" name="Picture 59">
              <a:extLst>
                <a:ext uri="{FF2B5EF4-FFF2-40B4-BE49-F238E27FC236}">
                  <a16:creationId xmlns:a16="http://schemas.microsoft.com/office/drawing/2014/main" id="{24AA9C00-1E21-413D-9854-CF5AE6F941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21E5668-72BD-44C0-8634-928D6C965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00560"/>
              </p:ext>
            </p:extLst>
          </p:nvPr>
        </p:nvGraphicFramePr>
        <p:xfrm>
          <a:off x="1478756" y="3724225"/>
          <a:ext cx="4991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91040" imgH="761760" progId="Equation.DSMT4">
                  <p:embed/>
                </p:oleObj>
              </mc:Choice>
              <mc:Fallback>
                <p:oleObj name="Equation" r:id="rId10" imgW="4991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8756" y="3724225"/>
                        <a:ext cx="4991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59502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8866" y="283437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7944550"/>
              </p:ext>
            </p:extLst>
          </p:nvPr>
        </p:nvGraphicFramePr>
        <p:xfrm>
          <a:off x="152400" y="126120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12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0716561"/>
              </p:ext>
            </p:extLst>
          </p:nvPr>
        </p:nvGraphicFramePr>
        <p:xfrm>
          <a:off x="147084" y="168792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242488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1: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ãy tính:                                                  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819234595"/>
                  </a:ext>
                </a:extLst>
              </a:tr>
            </a:tbl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3657600" y="4570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C6A1CBC-711E-47BA-9B68-DDAFD8797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72312"/>
              </p:ext>
            </p:extLst>
          </p:nvPr>
        </p:nvGraphicFramePr>
        <p:xfrm>
          <a:off x="2250164" y="3485396"/>
          <a:ext cx="4210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16320" imgH="1002960" progId="Equation.DSMT4">
                  <p:embed/>
                </p:oleObj>
              </mc:Choice>
              <mc:Fallback>
                <p:oleObj name="Equation" r:id="rId3" imgW="4216320" imgH="1002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C6A1CBC-711E-47BA-9B68-DDAFD8797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164" y="3485396"/>
                        <a:ext cx="421005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578CF44-C9EC-4ED1-B13C-E9EC83086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385755"/>
              </p:ext>
            </p:extLst>
          </p:nvPr>
        </p:nvGraphicFramePr>
        <p:xfrm>
          <a:off x="2286000" y="2225483"/>
          <a:ext cx="3714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1002960" progId="Equation.DSMT4">
                  <p:embed/>
                </p:oleObj>
              </mc:Choice>
              <mc:Fallback>
                <p:oleObj name="Equation" r:id="rId5" imgW="3720960" imgH="1002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C429697-FF6B-4228-805E-7FDC027B4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25483"/>
                        <a:ext cx="371475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Nhóm 16">
            <a:extLst>
              <a:ext uri="{FF2B5EF4-FFF2-40B4-BE49-F238E27FC236}">
                <a16:creationId xmlns:a16="http://schemas.microsoft.com/office/drawing/2014/main" id="{375DABC7-3BE1-49AD-A08D-99337482FB0A}"/>
              </a:ext>
            </a:extLst>
          </p:cNvPr>
          <p:cNvGrpSpPr/>
          <p:nvPr/>
        </p:nvGrpSpPr>
        <p:grpSpPr>
          <a:xfrm>
            <a:off x="7728282" y="792401"/>
            <a:ext cx="1448375" cy="1364334"/>
            <a:chOff x="10080624" y="4572000"/>
            <a:chExt cx="2111375" cy="2286000"/>
          </a:xfrm>
        </p:grpSpPr>
        <p:pic>
          <p:nvPicPr>
            <p:cNvPr id="10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498365CC-92F8-479A-8259-8C0A3B3D7D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3" name="Picture 59">
              <a:extLst>
                <a:ext uri="{FF2B5EF4-FFF2-40B4-BE49-F238E27FC236}">
                  <a16:creationId xmlns:a16="http://schemas.microsoft.com/office/drawing/2014/main" id="{CB6812BB-0D35-4AAC-AA79-514F1C336E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40120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3587091"/>
              </p:ext>
            </p:extLst>
          </p:nvPr>
        </p:nvGraphicFramePr>
        <p:xfrm>
          <a:off x="304800" y="82694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3301820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: So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endParaRPr lang="en-US" sz="12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0079778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16207"/>
              </p:ext>
            </p:extLst>
          </p:nvPr>
        </p:nvGraphicFramePr>
        <p:xfrm>
          <a:off x="2664615" y="957066"/>
          <a:ext cx="1587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1002960" progId="Equation.DSMT4">
                  <p:embed/>
                </p:oleObj>
              </mc:Choice>
              <mc:Fallback>
                <p:oleObj name="Equation" r:id="rId4" imgW="158724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615" y="957066"/>
                        <a:ext cx="15875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112536" y="1145670"/>
            <a:ext cx="5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72891"/>
              </p:ext>
            </p:extLst>
          </p:nvPr>
        </p:nvGraphicFramePr>
        <p:xfrm>
          <a:off x="2585131" y="2138498"/>
          <a:ext cx="19796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558720" progId="Equation.DSMT4">
                  <p:embed/>
                </p:oleObj>
              </mc:Choice>
              <mc:Fallback>
                <p:oleObj name="Equation" r:id="rId6" imgW="1981080" imgH="558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131" y="2138498"/>
                        <a:ext cx="197961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87386"/>
              </p:ext>
            </p:extLst>
          </p:nvPr>
        </p:nvGraphicFramePr>
        <p:xfrm>
          <a:off x="2666207" y="3151417"/>
          <a:ext cx="21383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1002960" progId="Equation.DSMT4">
                  <p:embed/>
                </p:oleObj>
              </mc:Choice>
              <mc:Fallback>
                <p:oleObj name="Equation" r:id="rId8" imgW="2133360" imgH="1002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207" y="3151417"/>
                        <a:ext cx="213836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F2CC2B10-EA25-4A64-8F35-FF9D64A327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5589351"/>
              </p:ext>
            </p:extLst>
          </p:nvPr>
        </p:nvGraphicFramePr>
        <p:xfrm>
          <a:off x="304800" y="506039"/>
          <a:ext cx="3643301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43301">
                  <a:extLst>
                    <a:ext uri="{9D8B030D-6E8A-4147-A177-3AD203B41FA5}">
                      <a16:colId xmlns:a16="http://schemas.microsoft.com/office/drawing/2014/main" val="3301820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2: Tính và so sánh</a:t>
                      </a:r>
                      <a:endParaRPr lang="en-US" sz="12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0079778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CC29F0D-CF02-47A8-A320-437E39999062}"/>
              </a:ext>
            </a:extLst>
          </p:cNvPr>
          <p:cNvSpPr/>
          <p:nvPr/>
        </p:nvSpPr>
        <p:spPr>
          <a:xfrm>
            <a:off x="4311279" y="1115079"/>
            <a:ext cx="580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nl-NL" altLang="en-US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/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5641143E-1240-4F25-82B8-ABB7152CF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810" y="2161310"/>
            <a:ext cx="628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">
            <a:extLst>
              <a:ext uri="{FF2B5EF4-FFF2-40B4-BE49-F238E27FC236}">
                <a16:creationId xmlns:a16="http://schemas.microsoft.com/office/drawing/2014/main" id="{ECD860FF-2359-4F00-ADF5-D17800989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2942" y="3403011"/>
            <a:ext cx="628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EB4D3D1-05B6-44F8-8127-7F824E0CE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81137"/>
              </p:ext>
            </p:extLst>
          </p:nvPr>
        </p:nvGraphicFramePr>
        <p:xfrm>
          <a:off x="5449888" y="2062163"/>
          <a:ext cx="13255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761760" progId="Equation.DSMT4">
                  <p:embed/>
                </p:oleObj>
              </mc:Choice>
              <mc:Fallback>
                <p:oleObj name="Equation" r:id="rId10" imgW="1320480" imgH="761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2062163"/>
                        <a:ext cx="1325562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58F6DB9-B9BF-45F1-AB5E-089D76717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83398"/>
              </p:ext>
            </p:extLst>
          </p:nvPr>
        </p:nvGraphicFramePr>
        <p:xfrm>
          <a:off x="5573865" y="3134317"/>
          <a:ext cx="8286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1002960" progId="Equation.DSMT4">
                  <p:embed/>
                </p:oleObj>
              </mc:Choice>
              <mc:Fallback>
                <p:oleObj name="Equation" r:id="rId12" imgW="825480" imgH="1002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865" y="3134317"/>
                        <a:ext cx="8286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">
            <a:extLst>
              <a:ext uri="{FF2B5EF4-FFF2-40B4-BE49-F238E27FC236}">
                <a16:creationId xmlns:a16="http://schemas.microsoft.com/office/drawing/2014/main" id="{6374D839-8481-4D6F-A374-8D7039364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185" y="3333180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8">
            <a:extLst>
              <a:ext uri="{FF2B5EF4-FFF2-40B4-BE49-F238E27FC236}">
                <a16:creationId xmlns:a16="http://schemas.microsoft.com/office/drawing/2014/main" id="{444C5D26-DE78-4991-9A4F-1A62BD0D0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039" y="2092235"/>
            <a:ext cx="5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1E486AB-68F7-44F2-8EE8-E7AFD4376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007924"/>
              </p:ext>
            </p:extLst>
          </p:nvPr>
        </p:nvGraphicFramePr>
        <p:xfrm>
          <a:off x="5068493" y="804197"/>
          <a:ext cx="1211262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360" imgH="1193760" progId="Equation.DSMT4">
                  <p:embed/>
                </p:oleObj>
              </mc:Choice>
              <mc:Fallback>
                <p:oleObj name="Equation" r:id="rId14" imgW="1206360" imgH="11937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EB4D3D1-05B6-44F8-8127-7F824E0CE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493" y="804197"/>
                        <a:ext cx="1211262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51C258A2-04E3-46EE-AF6E-4E03CA17D39B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8314" y="725156"/>
            <a:ext cx="1468821" cy="1468821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DD2F72E8-0898-40C7-AA44-2123503AFECA}"/>
              </a:ext>
            </a:extLst>
          </p:cNvPr>
          <p:cNvSpPr/>
          <p:nvPr/>
        </p:nvSpPr>
        <p:spPr>
          <a:xfrm>
            <a:off x="1740489" y="4267351"/>
            <a:ext cx="5885286" cy="683941"/>
          </a:xfrm>
          <a:prstGeom prst="rect">
            <a:avLst/>
          </a:prstGeom>
          <a:solidFill>
            <a:srgbClr val="E85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733" b="1">
                <a:latin typeface="Times New Roman" panose="02020603050405020304" pitchFamily="18" charset="0"/>
                <a:cs typeface="Times New Roman" panose="02020603050405020304" pitchFamily="18" charset="0"/>
              </a:rPr>
              <a:t> nhóm đôi 3 phút </a:t>
            </a:r>
            <a:endParaRPr lang="en-US" sz="3733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FA47C3-8FAD-01A2-41CC-29B7F3AFD2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66495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/>
      <p:bldP spid="26" grpId="0"/>
      <p:bldP spid="27" grpId="0"/>
      <p:bldP spid="30" grpId="0"/>
      <p:bldP spid="31" grpId="0"/>
      <p:bldP spid="37" grpId="0" animBg="1"/>
    </p:bldLst>
  </p:timing>
  <p:extLst>
    <p:ext uri="{6950BFC3-D8DA-4A85-94F7-54DA5524770B}">
      <p188:commentRel xmlns:p188="http://schemas.microsoft.com/office/powerpoint/2018/8/main" r:id="rId3"/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3965296"/>
              </p:ext>
            </p:extLst>
          </p:nvPr>
        </p:nvGraphicFramePr>
        <p:xfrm>
          <a:off x="76200" y="0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3301820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2: Tính và so sánh</a:t>
                      </a:r>
                      <a:endParaRPr lang="en-US" sz="12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0079778"/>
                  </a:ext>
                </a:extLst>
              </a:tr>
            </a:tbl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43000" y="971550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853883"/>
              </p:ext>
            </p:extLst>
          </p:nvPr>
        </p:nvGraphicFramePr>
        <p:xfrm>
          <a:off x="1648178" y="3275902"/>
          <a:ext cx="4452942" cy="1280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452942">
                  <a:extLst>
                    <a:ext uri="{9D8B030D-6E8A-4147-A177-3AD203B41FA5}">
                      <a16:colId xmlns:a16="http://schemas.microsoft.com/office/drawing/2014/main" val="3785490019"/>
                    </a:ext>
                  </a:extLst>
                </a:gridCol>
              </a:tblGrid>
              <a:tr h="11408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nl-NL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319573218"/>
                  </a:ext>
                </a:extLst>
              </a:tr>
            </a:tbl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78846"/>
              </p:ext>
            </p:extLst>
          </p:nvPr>
        </p:nvGraphicFramePr>
        <p:xfrm>
          <a:off x="2469833" y="3415920"/>
          <a:ext cx="3136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680" imgH="1193760" progId="Equation.DSMT4">
                  <p:embed/>
                </p:oleObj>
              </mc:Choice>
              <mc:Fallback>
                <p:oleObj name="Equation" r:id="rId3" imgW="3136680" imgH="1193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833" y="3415920"/>
                        <a:ext cx="3136900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A86D1F7-09A1-4AC1-8AA2-4517A6B08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09162"/>
              </p:ext>
            </p:extLst>
          </p:nvPr>
        </p:nvGraphicFramePr>
        <p:xfrm>
          <a:off x="1718244" y="833595"/>
          <a:ext cx="3975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74760" imgH="1002960" progId="Equation.DSMT4">
                  <p:embed/>
                </p:oleObj>
              </mc:Choice>
              <mc:Fallback>
                <p:oleObj name="Equation" r:id="rId5" imgW="3974760" imgH="1002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244" y="833595"/>
                        <a:ext cx="39751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FC549B8-61F5-4136-AE14-BF648209F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13399"/>
              </p:ext>
            </p:extLst>
          </p:nvPr>
        </p:nvGraphicFramePr>
        <p:xfrm>
          <a:off x="1755458" y="1974056"/>
          <a:ext cx="22828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040" imgH="1193760" progId="Equation.DSMT4">
                  <p:embed/>
                </p:oleObj>
              </mc:Choice>
              <mc:Fallback>
                <p:oleObj name="Equation" r:id="rId7" imgW="2273040" imgH="11937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1E486AB-68F7-44F2-8EE8-E7AFD4376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458" y="1974056"/>
                        <a:ext cx="2282825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3BC847AC-31A2-4C4A-9909-88F9ECB2D95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3198" y="61328"/>
            <a:ext cx="1468821" cy="1468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228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  <p:extLst>
    <p:ext uri="{6950BFC3-D8DA-4A85-94F7-54DA5524770B}">
      <p188:commentRel xmlns:p188="http://schemas.microsoft.com/office/powerpoint/2018/8/main" r:id="rId2"/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685055"/>
              </p:ext>
            </p:extLst>
          </p:nvPr>
        </p:nvGraphicFramePr>
        <p:xfrm>
          <a:off x="0" y="27345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274343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2: </a:t>
                      </a:r>
                      <a:r>
                        <a:rPr lang="nl-NL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và so sánh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226403411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8203666"/>
              </p:ext>
            </p:extLst>
          </p:nvPr>
        </p:nvGraphicFramePr>
        <p:xfrm>
          <a:off x="2057400" y="3530380"/>
          <a:ext cx="4425950" cy="143003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425950">
                  <a:extLst>
                    <a:ext uri="{9D8B030D-6E8A-4147-A177-3AD203B41FA5}">
                      <a16:colId xmlns:a16="http://schemas.microsoft.com/office/drawing/2014/main" val="2396898688"/>
                    </a:ext>
                  </a:extLst>
                </a:gridCol>
              </a:tblGrid>
              <a:tr h="143003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nl-NL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 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64482742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82B576-567E-446C-BD7D-84DE5A308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59450"/>
              </p:ext>
            </p:extLst>
          </p:nvPr>
        </p:nvGraphicFramePr>
        <p:xfrm>
          <a:off x="1569705" y="2512934"/>
          <a:ext cx="6096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5880" imgH="1002960" progId="Equation.DSMT4">
                  <p:embed/>
                </p:oleObj>
              </mc:Choice>
              <mc:Fallback>
                <p:oleObj name="Equation" r:id="rId4" imgW="6095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9705" y="2512934"/>
                        <a:ext cx="6096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>
            <a:extLst>
              <a:ext uri="{FF2B5EF4-FFF2-40B4-BE49-F238E27FC236}">
                <a16:creationId xmlns:a16="http://schemas.microsoft.com/office/drawing/2014/main" id="{6FC32BA5-5DE4-4F9F-88B3-9F7AB3850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333" y="2722590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5D12E1-0A94-4897-BCAB-94973B651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18539"/>
              </p:ext>
            </p:extLst>
          </p:nvPr>
        </p:nvGraphicFramePr>
        <p:xfrm>
          <a:off x="2959100" y="3679910"/>
          <a:ext cx="322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1002960" progId="Equation.DSMT4">
                  <p:embed/>
                </p:oleObj>
              </mc:Choice>
              <mc:Fallback>
                <p:oleObj name="Equation" r:id="rId6" imgW="32256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9100" y="3679910"/>
                        <a:ext cx="3225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34C14E5-BDEF-4D86-ACB9-0488EB3A8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17596"/>
              </p:ext>
            </p:extLst>
          </p:nvPr>
        </p:nvGraphicFramePr>
        <p:xfrm>
          <a:off x="1547878" y="509956"/>
          <a:ext cx="458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84600" imgH="558720" progId="Equation.DSMT4">
                  <p:embed/>
                </p:oleObj>
              </mc:Choice>
              <mc:Fallback>
                <p:oleObj name="Equation" r:id="rId8" imgW="458460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96262A6-3C08-470F-85DA-BCB88055C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878" y="509956"/>
                        <a:ext cx="4584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BC25F25-D43F-4BAE-AEF9-FBA1E453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767864"/>
              </p:ext>
            </p:extLst>
          </p:nvPr>
        </p:nvGraphicFramePr>
        <p:xfrm>
          <a:off x="1953733" y="1660670"/>
          <a:ext cx="360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06480" imgH="761760" progId="Equation.DSMT4">
                  <p:embed/>
                </p:oleObj>
              </mc:Choice>
              <mc:Fallback>
                <p:oleObj name="Equation" r:id="rId10" imgW="3606480" imgH="7617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64ECB19-301B-4A65-A184-3E85C27E3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3733" y="1660670"/>
                        <a:ext cx="3606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>
            <a:extLst>
              <a:ext uri="{FF2B5EF4-FFF2-40B4-BE49-F238E27FC236}">
                <a16:creationId xmlns:a16="http://schemas.microsoft.com/office/drawing/2014/main" id="{48C375BD-A3ED-4F3E-8F08-E8117B101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410" y="527746"/>
            <a:ext cx="5835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0FB85B1-878F-4E43-953C-9A336F224C46}"/>
              </a:ext>
            </a:extLst>
          </p:cNvPr>
          <p:cNvSpPr txBox="1"/>
          <p:nvPr/>
        </p:nvSpPr>
        <p:spPr>
          <a:xfrm>
            <a:off x="1039333" y="176486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7960F46-020E-4BB4-AB30-9D60B503877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9666" y="-58291"/>
            <a:ext cx="1468821" cy="1468821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01545F-B1CD-45BB-89E7-C82127C94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22302"/>
              </p:ext>
            </p:extLst>
          </p:nvPr>
        </p:nvGraphicFramePr>
        <p:xfrm>
          <a:off x="1493711" y="1017112"/>
          <a:ext cx="3606800" cy="70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11400" imgH="761760" progId="Equation.DSMT4">
                  <p:embed/>
                </p:oleObj>
              </mc:Choice>
              <mc:Fallback>
                <p:oleObj name="Equation" r:id="rId13" imgW="39114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3711" y="1017112"/>
                        <a:ext cx="3606800" cy="702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28" grpId="0"/>
    </p:bldLst>
  </p:timing>
  <p:extLst>
    <p:ext uri="{6950BFC3-D8DA-4A85-94F7-54DA5524770B}">
      <p188:commentRel xmlns:p188="http://schemas.microsoft.com/office/powerpoint/2018/8/main" r:id="rId3"/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564585" y="-5202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6927204"/>
              </p:ext>
            </p:extLst>
          </p:nvPr>
        </p:nvGraphicFramePr>
        <p:xfrm>
          <a:off x="76200" y="852350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vi-VN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endParaRPr lang="en-US" sz="12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6143799"/>
              </p:ext>
            </p:extLst>
          </p:nvPr>
        </p:nvGraphicFramePr>
        <p:xfrm>
          <a:off x="76200" y="129313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274343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3: </a:t>
                      </a:r>
                      <a:r>
                        <a:rPr lang="nl-NL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x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226403411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71C4B7-6016-4888-8D3F-25DC26608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58238"/>
              </p:ext>
            </p:extLst>
          </p:nvPr>
        </p:nvGraphicFramePr>
        <p:xfrm>
          <a:off x="2636338" y="1667469"/>
          <a:ext cx="208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1002960" progId="Equation.DSMT4">
                  <p:embed/>
                </p:oleObj>
              </mc:Choice>
              <mc:Fallback>
                <p:oleObj name="Equation" r:id="rId4" imgW="2082600" imgH="1002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338" y="1667469"/>
                        <a:ext cx="2082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197BE0-6256-4C32-B174-52B1256D0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63782"/>
              </p:ext>
            </p:extLst>
          </p:nvPr>
        </p:nvGraphicFramePr>
        <p:xfrm>
          <a:off x="2600851" y="2543450"/>
          <a:ext cx="21685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1002960" progId="Equation.DSMT4">
                  <p:embed/>
                </p:oleObj>
              </mc:Choice>
              <mc:Fallback>
                <p:oleObj name="Equation" r:id="rId6" imgW="215892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851" y="2543450"/>
                        <a:ext cx="21685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6EB5613-5462-4D8D-BF0C-6157290B7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61337"/>
              </p:ext>
            </p:extLst>
          </p:nvPr>
        </p:nvGraphicFramePr>
        <p:xfrm>
          <a:off x="2636338" y="3596787"/>
          <a:ext cx="9525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825480" progId="Equation.DSMT4">
                  <p:embed/>
                </p:oleObj>
              </mc:Choice>
              <mc:Fallback>
                <p:oleObj name="Equation" r:id="rId8" imgW="95220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338" y="3596787"/>
                        <a:ext cx="9525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941828-1D3A-482E-A8E8-4F83A3B81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596659"/>
              </p:ext>
            </p:extLst>
          </p:nvPr>
        </p:nvGraphicFramePr>
        <p:xfrm>
          <a:off x="2642441" y="4535744"/>
          <a:ext cx="1854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431640" progId="Equation.DSMT4">
                  <p:embed/>
                </p:oleObj>
              </mc:Choice>
              <mc:Fallback>
                <p:oleObj name="Equation" r:id="rId10" imgW="18540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441" y="4535744"/>
                        <a:ext cx="18542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B241CDAB-0EE9-410E-A124-F1F052175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875892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CC321938-F145-48B0-8E7D-4995D6E93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980" y="2793360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89C657F6-C6AD-41A2-A140-6F24FD9EB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37" y="48584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67BD4D19-86A9-463E-BB40-129BF30EC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2562" y="3683839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7">
            <a:extLst>
              <a:ext uri="{FF2B5EF4-FFF2-40B4-BE49-F238E27FC236}">
                <a16:creationId xmlns:a16="http://schemas.microsoft.com/office/drawing/2014/main" id="{FAAEF404-209F-4BDA-BA9A-CFC797C86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459" y="4490282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 descr="Background pattern&#10;&#10;Description automatically generated">
            <a:extLst>
              <a:ext uri="{FF2B5EF4-FFF2-40B4-BE49-F238E27FC236}">
                <a16:creationId xmlns:a16="http://schemas.microsoft.com/office/drawing/2014/main" id="{CE309A92-C223-4540-86A9-9088D3846293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3"/>
              </a:ext>
            </a:extLst>
          </a:blip>
          <a:srcRect l="17382" r="20120" b="2"/>
          <a:stretch/>
        </p:blipFill>
        <p:spPr>
          <a:xfrm>
            <a:off x="6313726" y="2379806"/>
            <a:ext cx="2742116" cy="274211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0" name="Picture 1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A7B6268-688A-4C3B-BDCD-21F6A24C8DC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0948" y="2413782"/>
            <a:ext cx="2327672" cy="2327672"/>
          </a:xfrm>
          <a:prstGeom prst="rect">
            <a:avLst/>
          </a:prstGeom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F5BC9019-15AD-4864-8E0D-86B0FC63769D}"/>
              </a:ext>
            </a:extLst>
          </p:cNvPr>
          <p:cNvSpPr/>
          <p:nvPr/>
        </p:nvSpPr>
        <p:spPr>
          <a:xfrm>
            <a:off x="5593210" y="1032276"/>
            <a:ext cx="3550790" cy="128152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: a, c</a:t>
            </a:r>
          </a:p>
          <a:p>
            <a:pPr lvl="0" algn="ctr">
              <a:defRPr/>
            </a:pPr>
            <a:r>
              <a:rPr lang="en-US" sz="2400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: b, d</a:t>
            </a:r>
          </a:p>
          <a:p>
            <a:pPr lvl="0" algn="ctr">
              <a:defRPr/>
            </a:pPr>
            <a:r>
              <a:rPr lang="en-US" sz="2400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3 phút</a:t>
            </a:r>
            <a:endParaRPr lang="en-US" sz="24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421770-6C5D-8D3B-F46F-3F6B54D649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512147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33" grpId="0"/>
      <p:bldP spid="34" grpId="0"/>
      <p:bldP spid="25" grpId="0" animBg="1"/>
    </p:bldLst>
  </p:timing>
  <p:extLst>
    <p:ext uri="{6950BFC3-D8DA-4A85-94F7-54DA5524770B}">
      <p188:commentRel xmlns:p188="http://schemas.microsoft.com/office/powerpoint/2018/8/main" r:id="rId3"/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C5DC04-C763-3A7E-2FFE-298AC2AF8689}"/>
                  </a:ext>
                </a:extLst>
              </p:cNvPr>
              <p:cNvSpPr txBox="1"/>
              <p:nvPr/>
            </p:nvSpPr>
            <p:spPr>
              <a:xfrm>
                <a:off x="0" y="-18908"/>
                <a:ext cx="21098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: </a:t>
                </a:r>
                <a:r>
                  <a:rPr 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lang="vi-VN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C5DC04-C763-3A7E-2FFE-298AC2AF86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8908"/>
                <a:ext cx="2109808" cy="523220"/>
              </a:xfrm>
              <a:prstGeom prst="rect">
                <a:avLst/>
              </a:prstGeom>
              <a:blipFill>
                <a:blip r:embed="rId5"/>
                <a:stretch>
                  <a:fillRect l="-578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4D01633-3E96-DD44-3363-D12E0AAE44AA}"/>
              </a:ext>
            </a:extLst>
          </p:cNvPr>
          <p:cNvCxnSpPr>
            <a:cxnSpLocks/>
          </p:cNvCxnSpPr>
          <p:nvPr/>
        </p:nvCxnSpPr>
        <p:spPr>
          <a:xfrm>
            <a:off x="4343400" y="459554"/>
            <a:ext cx="0" cy="4597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892B532-545B-4618-8CA3-7EB5F79A4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65478"/>
              </p:ext>
            </p:extLst>
          </p:nvPr>
        </p:nvGraphicFramePr>
        <p:xfrm>
          <a:off x="1209409" y="459554"/>
          <a:ext cx="194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939600" progId="Equation.DSMT4">
                  <p:embed/>
                </p:oleObj>
              </mc:Choice>
              <mc:Fallback>
                <p:oleObj name="Equation" r:id="rId6" imgW="194292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571C4B7-6016-4888-8D3F-25DC26608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409" y="459554"/>
                        <a:ext cx="1943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F005D69D-5BCA-4E69-834F-8E7A4AE73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94642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22C5141A-8DC0-4839-8570-210A71246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1207" y="559748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787E4B4-D659-41A7-8B16-D191B7C36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858414"/>
              </p:ext>
            </p:extLst>
          </p:nvPr>
        </p:nvGraphicFramePr>
        <p:xfrm>
          <a:off x="1962252" y="1327422"/>
          <a:ext cx="20447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3022560" progId="Equation.DSMT4">
                  <p:embed/>
                </p:oleObj>
              </mc:Choice>
              <mc:Fallback>
                <p:oleObj name="Equation" r:id="rId8" imgW="204444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2252" y="1327422"/>
                        <a:ext cx="2044700" cy="302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6180911-2BA6-456C-81EC-A74791691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73878"/>
              </p:ext>
            </p:extLst>
          </p:nvPr>
        </p:nvGraphicFramePr>
        <p:xfrm>
          <a:off x="2895447" y="4320201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787320" progId="Equation.DSMT4">
                  <p:embed/>
                </p:oleObj>
              </mc:Choice>
              <mc:Fallback>
                <p:oleObj name="Equation" r:id="rId10" imgW="9144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5447" y="4320201"/>
                        <a:ext cx="914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AE60E82-05A3-450E-A88A-F8350CC7B165}"/>
              </a:ext>
            </a:extLst>
          </p:cNvPr>
          <p:cNvSpPr txBox="1"/>
          <p:nvPr/>
        </p:nvSpPr>
        <p:spPr>
          <a:xfrm>
            <a:off x="2082057" y="4452291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409BF38-B23B-46F7-BB37-286BA138D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29392"/>
              </p:ext>
            </p:extLst>
          </p:nvPr>
        </p:nvGraphicFramePr>
        <p:xfrm>
          <a:off x="5137593" y="280146"/>
          <a:ext cx="215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920" imgH="1002960" progId="Equation.DSMT4">
                  <p:embed/>
                </p:oleObj>
              </mc:Choice>
              <mc:Fallback>
                <p:oleObj name="Equation" r:id="rId12" imgW="2158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37593" y="280146"/>
                        <a:ext cx="215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F80480D-40AD-4289-9B8B-E1040DBBA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617507"/>
              </p:ext>
            </p:extLst>
          </p:nvPr>
        </p:nvGraphicFramePr>
        <p:xfrm>
          <a:off x="6281183" y="1149612"/>
          <a:ext cx="22352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4880" imgH="2108160" progId="Equation.DSMT4">
                  <p:embed/>
                </p:oleObj>
              </mc:Choice>
              <mc:Fallback>
                <p:oleObj name="Equation" r:id="rId14" imgW="22348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81183" y="1149612"/>
                        <a:ext cx="22352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8C9C5063-2A43-481A-B90B-E57AB2671090}"/>
              </a:ext>
            </a:extLst>
          </p:cNvPr>
          <p:cNvSpPr txBox="1"/>
          <p:nvPr/>
        </p:nvSpPr>
        <p:spPr>
          <a:xfrm>
            <a:off x="4816992" y="348615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C078F73-C8B7-4C45-A527-2989D78BB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047616"/>
              </p:ext>
            </p:extLst>
          </p:nvPr>
        </p:nvGraphicFramePr>
        <p:xfrm>
          <a:off x="5747193" y="332866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838080" progId="Equation.DSMT4">
                  <p:embed/>
                </p:oleObj>
              </mc:Choice>
              <mc:Fallback>
                <p:oleObj name="Equation" r:id="rId16" imgW="939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47193" y="3328660"/>
                        <a:ext cx="93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552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6" grpId="0"/>
      <p:bldP spid="31" grpId="0"/>
    </p:bldLst>
  </p:timing>
  <p:extLst>
    <p:ext uri="{6950BFC3-D8DA-4A85-94F7-54DA5524770B}">
      <p188:commentRel xmlns:p188="http://schemas.microsoft.com/office/powerpoint/2018/8/main" r:id="rId3"/>
    </p:ext>
  </p:extLs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4621</TotalTime>
  <Words>673</Words>
  <Application>Microsoft Office PowerPoint</Application>
  <PresentationFormat>On-screen Show (16:9)</PresentationFormat>
  <Paragraphs>285</Paragraphs>
  <Slides>2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Vân Anh</cp:lastModifiedBy>
  <cp:revision>338</cp:revision>
  <dcterms:created xsi:type="dcterms:W3CDTF">2021-07-22T17:31:00Z</dcterms:created>
  <dcterms:modified xsi:type="dcterms:W3CDTF">2023-05-31T08:24:11Z</dcterms:modified>
</cp:coreProperties>
</file>